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9" r:id="rId3"/>
    <p:sldId id="260" r:id="rId4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82" d="100"/>
          <a:sy n="82" d="100"/>
        </p:scale>
        <p:origin x="10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F36F9B-7C8A-4063-A3CF-8186BD814530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6408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A8B7BD-9964-4EDF-A799-FA8622E40A49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1647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AF0C9F-0D95-4EFB-AD4E-B5D238A2799C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70043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3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D57A04-2E50-4A92-A5E1-CE5E46DAAB55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3030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381000"/>
            <a:ext cx="10972800" cy="13716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9812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9812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609600" y="4114800"/>
            <a:ext cx="5384800" cy="19812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384800" cy="19812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1345BE-F3CD-44AF-ACE4-34F847CF35D5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4652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2A017-0C97-4FDE-A50B-0E4E4D9BA623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2192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AE4BEB-470D-4243-ACCB-6C2AA27F3D3D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1579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C3010A-8353-4435-9EC5-071A9887003F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0691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491352-1EF3-408A-9A3B-A468A9658A97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7162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90C9A8-4E87-4996-9494-93CE4A0975F7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513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3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A9AF5D-CCC1-4549-AA6F-4EAED4D432B2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27109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F59C39-F3E8-42C3-BCBF-2D4F7BF85D22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7606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D40D9D-5ADC-49C8-80FC-3A04B144B10C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8084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ー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1027" name="テキスト プレースホルダー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ＭＳ Ｐゴシック" pitchFamily="50" charset="-128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ＭＳ Ｐゴシック" pitchFamily="50" charset="-128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E54A2E-1DF3-41A2-9E53-C088E7E27141}" type="slidenum">
              <a:rPr kumimoji="1" lang="en-US" altLang="ja-JP" sz="9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2510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kumimoji="1" sz="3300">
          <a:solidFill>
            <a:schemeClr val="tx1"/>
          </a:solidFill>
          <a:latin typeface="Calibri Light" panose="020F0302020204030204" pitchFamily="34" charset="0"/>
          <a:ea typeface="ＭＳ Ｐゴシック" panose="020B0600070205080204" pitchFamily="50" charset="-128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umimoji="1"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image" Target="../media/image4.wmf"/><Relationship Id="rId9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hyperlink" Target="&#12522;&#12469;&#12472;&#12517;&#12540;&#22259;&#24418;&#12398;&#20363;.mp4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2507604" y="-65042"/>
            <a:ext cx="7434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ja-JP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リサジュ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－</a:t>
            </a:r>
            <a:r>
              <a:rPr kumimoji="1" lang="ja-JP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図形の実際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　</a:t>
            </a:r>
            <a:r>
              <a:rPr kumimoji="1" lang="ja-JP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（教科書 </a:t>
            </a:r>
            <a:r>
              <a:rPr lang="en-US" altLang="ja-JP" sz="3200" b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p</a:t>
            </a:r>
            <a:r>
              <a:rPr lang="en-US" altLang="ja-JP" sz="3200" b="1" dirty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. 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66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）</a:t>
            </a:r>
          </a:p>
        </p:txBody>
      </p:sp>
      <p:sp>
        <p:nvSpPr>
          <p:cNvPr id="108547" name="Text Box 25"/>
          <p:cNvSpPr txBox="1">
            <a:spLocks noChangeArrowheads="1"/>
          </p:cNvSpPr>
          <p:nvPr/>
        </p:nvSpPr>
        <p:spPr bwMode="auto">
          <a:xfrm>
            <a:off x="6676091" y="791442"/>
            <a:ext cx="311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→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CH1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(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垂直軸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)</a:t>
            </a:r>
          </a:p>
        </p:txBody>
      </p:sp>
      <p:sp>
        <p:nvSpPr>
          <p:cNvPr id="108548" name="Text Box 26"/>
          <p:cNvSpPr txBox="1">
            <a:spLocks noChangeArrowheads="1"/>
          </p:cNvSpPr>
          <p:nvPr/>
        </p:nvSpPr>
        <p:spPr bwMode="auto">
          <a:xfrm>
            <a:off x="6676091" y="1334860"/>
            <a:ext cx="311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→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CH2 (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水平軸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)</a:t>
            </a: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0261" y="2462478"/>
            <a:ext cx="7659623" cy="1856127"/>
          </a:xfrm>
          <a:prstGeom prst="rect">
            <a:avLst/>
          </a:prstGeom>
        </p:spPr>
      </p:pic>
      <p:sp>
        <p:nvSpPr>
          <p:cNvPr id="76" name="Text Box 160"/>
          <p:cNvSpPr txBox="1">
            <a:spLocks noChangeArrowheads="1"/>
          </p:cNvSpPr>
          <p:nvPr/>
        </p:nvSpPr>
        <p:spPr bwMode="auto">
          <a:xfrm>
            <a:off x="2344269" y="4446805"/>
            <a:ext cx="7014883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H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：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=</a:t>
            </a:r>
            <a:r>
              <a: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１：２ の場合は放物線（の変形）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SｺﾞｼｯｸM" pitchFamily="50" charset="-128"/>
              <a:ea typeface="HGSｺﾞｼｯｸM" pitchFamily="50" charset="-128"/>
              <a:cs typeface="+mn-cs"/>
            </a:endParaRPr>
          </a:p>
        </p:txBody>
      </p:sp>
      <p:sp>
        <p:nvSpPr>
          <p:cNvPr id="77" name="Text Box 160"/>
          <p:cNvSpPr txBox="1">
            <a:spLocks noChangeArrowheads="1"/>
          </p:cNvSpPr>
          <p:nvPr/>
        </p:nvSpPr>
        <p:spPr bwMode="auto">
          <a:xfrm>
            <a:off x="2231496" y="2090342"/>
            <a:ext cx="935090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H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：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=</a:t>
            </a:r>
            <a:r>
              <a: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１：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の場合は楕円（の変形で直線と円も含む）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SｺﾞｼｯｸM" pitchFamily="50" charset="-128"/>
              <a:ea typeface="HGSｺﾞｼｯｸM" pitchFamily="50" charset="-128"/>
              <a:cs typeface="+mn-cs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7717" y="5098225"/>
            <a:ext cx="7354922" cy="969093"/>
          </a:xfrm>
          <a:prstGeom prst="rect">
            <a:avLst/>
          </a:prstGeom>
        </p:spPr>
      </p:pic>
      <p:graphicFrame>
        <p:nvGraphicFramePr>
          <p:cNvPr id="79" name="Object 145"/>
          <p:cNvGraphicFramePr>
            <a:graphicFrameLocks noChangeAspect="1"/>
          </p:cNvGraphicFramePr>
          <p:nvPr/>
        </p:nvGraphicFramePr>
        <p:xfrm>
          <a:off x="2344269" y="721388"/>
          <a:ext cx="42243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79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269" y="721388"/>
                        <a:ext cx="42243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06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 autoUpdateAnimBg="0"/>
      <p:bldP spid="7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1104677" y="-8498"/>
            <a:ext cx="89562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ja-JP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リサジュ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－図形</a:t>
            </a:r>
            <a:r>
              <a:rPr kumimoji="1" lang="ja-JP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の理屈 　⇒</a:t>
            </a:r>
            <a:r>
              <a:rPr kumimoji="1" lang="ja-JP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　</a:t>
            </a:r>
            <a:r>
              <a:rPr kumimoji="1" lang="ja-JP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三角関数の公式を駆使</a:t>
            </a: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itchFamily="50" charset="-128"/>
              <a:ea typeface="Meiryo UI" pitchFamily="50" charset="-128"/>
              <a:cs typeface="Meiryo UI" pitchFamily="50" charset="-128"/>
            </a:endParaRPr>
          </a:p>
        </p:txBody>
      </p:sp>
      <p:sp>
        <p:nvSpPr>
          <p:cNvPr id="108547" name="Text Box 25"/>
          <p:cNvSpPr txBox="1">
            <a:spLocks noChangeArrowheads="1"/>
          </p:cNvSpPr>
          <p:nvPr/>
        </p:nvSpPr>
        <p:spPr bwMode="auto">
          <a:xfrm>
            <a:off x="6864350" y="762644"/>
            <a:ext cx="311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→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CH1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(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垂直軸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)</a:t>
            </a:r>
          </a:p>
        </p:txBody>
      </p:sp>
      <p:sp>
        <p:nvSpPr>
          <p:cNvPr id="108548" name="Text Box 26"/>
          <p:cNvSpPr txBox="1">
            <a:spLocks noChangeArrowheads="1"/>
          </p:cNvSpPr>
          <p:nvPr/>
        </p:nvSpPr>
        <p:spPr bwMode="auto">
          <a:xfrm>
            <a:off x="6864350" y="1346844"/>
            <a:ext cx="311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→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CH2 (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水平軸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)</a:t>
            </a:r>
          </a:p>
        </p:txBody>
      </p:sp>
      <p:graphicFrame>
        <p:nvGraphicFramePr>
          <p:cNvPr id="108549" name="Object 145"/>
          <p:cNvGraphicFramePr>
            <a:graphicFrameLocks noChangeAspect="1"/>
          </p:cNvGraphicFramePr>
          <p:nvPr/>
        </p:nvGraphicFramePr>
        <p:xfrm>
          <a:off x="2381531" y="773747"/>
          <a:ext cx="42243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108549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531" y="773747"/>
                        <a:ext cx="42243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0" name="Text Box 160"/>
          <p:cNvSpPr txBox="1">
            <a:spLocks noChangeArrowheads="1"/>
          </p:cNvSpPr>
          <p:nvPr/>
        </p:nvSpPr>
        <p:spPr bwMode="auto">
          <a:xfrm>
            <a:off x="576852" y="2372031"/>
            <a:ext cx="10118042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charset="0"/>
              <a:buChar char="•"/>
              <a:defRPr kumimoji="1" sz="21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5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charset="0"/>
              <a:buChar char="•"/>
              <a:defRPr kumimoji="1" sz="13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例　</a:t>
            </a:r>
            <a:r>
              <a:rPr kumimoji="1" lang="en-US" altLang="ja-JP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H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：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=</a:t>
            </a:r>
            <a:r>
              <a: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１：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GSｺﾞｼｯｸM" pitchFamily="50" charset="-128"/>
                <a:ea typeface="HGSｺﾞｼｯｸM" pitchFamily="50" charset="-128"/>
                <a:cs typeface="+mn-cs"/>
              </a:rPr>
              <a:t> で位相差が９０度（　　　　　　）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GSｺﾞｼｯｸM" pitchFamily="50" charset="-128"/>
              <a:ea typeface="HGSｺﾞｼｯｸM" pitchFamily="50" charset="-128"/>
              <a:cs typeface="+mn-cs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0316" y="2455337"/>
            <a:ext cx="1769236" cy="439914"/>
          </a:xfrm>
          <a:prstGeom prst="rect">
            <a:avLst/>
          </a:prstGeom>
        </p:spPr>
      </p:pic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1154880" y="3142598"/>
          <a:ext cx="7266014" cy="197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3593880" imgH="977760" progId="Equation.DSMT4">
                  <p:embed/>
                </p:oleObj>
              </mc:Choice>
              <mc:Fallback>
                <p:oleObj name="Equation" r:id="rId6" imgW="3593880" imgH="977760" progId="Equation.DSMT4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4880" y="3142598"/>
                        <a:ext cx="7266014" cy="1976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3921311" y="5632668"/>
            <a:ext cx="3637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2800" b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∴　</a:t>
            </a:r>
            <a:r>
              <a:rPr kumimoji="1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X</a:t>
            </a:r>
            <a:r>
              <a:rPr kumimoji="1" lang="ja-JP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と</a:t>
            </a:r>
            <a:r>
              <a:rPr kumimoji="1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Y</a:t>
            </a:r>
            <a:r>
              <a:rPr kumimoji="1" lang="ja-JP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の関係は楕円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" name="楕円 13"/>
          <p:cNvSpPr/>
          <p:nvPr/>
        </p:nvSpPr>
        <p:spPr>
          <a:xfrm>
            <a:off x="9043513" y="5207328"/>
            <a:ext cx="1867849" cy="116219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9950543" y="4679579"/>
            <a:ext cx="0" cy="20618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>
            <a:off x="8749552" y="5764305"/>
            <a:ext cx="26894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正方形/長方形 19"/>
          <p:cNvSpPr/>
          <p:nvPr/>
        </p:nvSpPr>
        <p:spPr>
          <a:xfrm>
            <a:off x="11435759" y="5579639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X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9777258" y="4331042"/>
            <a:ext cx="346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Y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92" name="正方形/長方形 91"/>
          <p:cNvSpPr/>
          <p:nvPr/>
        </p:nvSpPr>
        <p:spPr>
          <a:xfrm>
            <a:off x="9639810" y="5710520"/>
            <a:ext cx="367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O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14266" y="4835384"/>
            <a:ext cx="360707" cy="366553"/>
          </a:xfrm>
          <a:prstGeom prst="rect">
            <a:avLst/>
          </a:prstGeom>
        </p:spPr>
      </p:pic>
      <p:pic>
        <p:nvPicPr>
          <p:cNvPr id="23" name="図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11362" y="5764305"/>
            <a:ext cx="371001" cy="33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46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8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646572" y="90607"/>
            <a:ext cx="9970997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　</a:t>
            </a:r>
            <a:r>
              <a:rPr lang="ja-JP" altLang="en-US" sz="3200" dirty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　</a:t>
            </a:r>
            <a:r>
              <a:rPr lang="ja-JP" altLang="en-US" sz="3200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　</a:t>
            </a:r>
            <a:r>
              <a:rPr kumimoji="1" lang="ja-JP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（三角関数の公式が分からなくても）</a:t>
            </a:r>
            <a:endParaRPr kumimoji="1" lang="en-US" altLang="ja-JP" sz="3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itchFamily="50" charset="-128"/>
              <a:ea typeface="Meiryo UI" pitchFamily="50" charset="-128"/>
              <a:cs typeface="Meiryo UI" pitchFamily="50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リサジュー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図形</a:t>
            </a:r>
            <a:r>
              <a:rPr kumimoji="1" lang="ja-JP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の原理をアニメで見せるプログラムが</a:t>
            </a:r>
            <a:r>
              <a:rPr kumimoji="1" lang="en-US" altLang="ja-JP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HP</a:t>
            </a:r>
            <a:r>
              <a:rPr kumimoji="1" lang="ja-JP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上に</a:t>
            </a:r>
            <a:r>
              <a:rPr kumimoji="1" lang="ja-JP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itchFamily="50" charset="-128"/>
                <a:ea typeface="Meiryo UI" pitchFamily="50" charset="-128"/>
                <a:cs typeface="Meiryo UI" pitchFamily="50" charset="-128"/>
              </a:rPr>
              <a:t>！</a:t>
            </a:r>
            <a:endParaRPr kumimoji="1" lang="en-US" altLang="ja-JP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itchFamily="50" charset="-128"/>
              <a:ea typeface="Meiryo UI" pitchFamily="50" charset="-128"/>
              <a:cs typeface="Meiryo UI" pitchFamily="50" charset="-128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69" y="2635139"/>
            <a:ext cx="4187485" cy="395640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546" y="2635139"/>
            <a:ext cx="4212697" cy="394363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5139" y="2622371"/>
            <a:ext cx="4196861" cy="3956407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8" name="正方形/長方形 7"/>
          <p:cNvSpPr/>
          <p:nvPr/>
        </p:nvSpPr>
        <p:spPr>
          <a:xfrm>
            <a:off x="531343" y="1936258"/>
            <a:ext cx="3626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①　</a:t>
            </a:r>
            <a:r>
              <a:rPr lang="en-US" altLang="ja-JP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X</a:t>
            </a:r>
            <a:r>
              <a:rPr lang="en-US" altLang="ja-JP" sz="2400" b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=</a:t>
            </a:r>
            <a:r>
              <a:rPr lang="en-US" altLang="ja-JP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Y</a:t>
            </a:r>
            <a:r>
              <a:rPr lang="ja-JP" altLang="en-US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　の場合　　　　⇒</a:t>
            </a:r>
            <a:endParaRPr lang="ja-JP" altLang="en-US" sz="2400" dirty="0"/>
          </a:p>
        </p:txBody>
      </p:sp>
      <p:sp>
        <p:nvSpPr>
          <p:cNvPr id="10" name="正方形/長方形 9"/>
          <p:cNvSpPr/>
          <p:nvPr/>
        </p:nvSpPr>
        <p:spPr>
          <a:xfrm>
            <a:off x="4157657" y="1923490"/>
            <a:ext cx="4128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②　位相差９０度を追加　　⇒</a:t>
            </a:r>
            <a:endParaRPr lang="ja-JP" altLang="en-US" sz="2400" dirty="0"/>
          </a:p>
        </p:txBody>
      </p:sp>
      <p:sp>
        <p:nvSpPr>
          <p:cNvPr id="11" name="正方形/長方形 10"/>
          <p:cNvSpPr/>
          <p:nvPr/>
        </p:nvSpPr>
        <p:spPr>
          <a:xfrm>
            <a:off x="8597005" y="1923490"/>
            <a:ext cx="2993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③　</a:t>
            </a:r>
            <a:r>
              <a:rPr lang="en-US" altLang="ja-JP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X</a:t>
            </a:r>
            <a:r>
              <a:rPr lang="ja-JP" altLang="en-US" sz="2400" b="1" i="1" dirty="0" smtClean="0">
                <a:solidFill>
                  <a:prstClr val="black"/>
                </a:solidFill>
                <a:latin typeface="Meiryo UI" pitchFamily="50" charset="-128"/>
                <a:ea typeface="Meiryo UI" pitchFamily="50" charset="-128"/>
                <a:cs typeface="Meiryo UI" pitchFamily="50" charset="-128"/>
              </a:rPr>
              <a:t>の周波数を２倍</a:t>
            </a:r>
            <a:endParaRPr lang="ja-JP" altLang="en-US" sz="2400" dirty="0"/>
          </a:p>
        </p:txBody>
      </p:sp>
      <p:sp>
        <p:nvSpPr>
          <p:cNvPr id="12" name="正方形/長方形 11"/>
          <p:cNvSpPr/>
          <p:nvPr/>
        </p:nvSpPr>
        <p:spPr>
          <a:xfrm>
            <a:off x="7545957" y="1268362"/>
            <a:ext cx="19319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solidFill>
                  <a:srgbClr val="7030A0"/>
                </a:solidFill>
                <a:latin typeface="HGSｺﾞｼｯｸM" pitchFamily="50" charset="-128"/>
                <a:ea typeface="HGSｺﾞｼｯｸM" pitchFamily="50" charset="-128"/>
              </a:rPr>
              <a:t>Lissajous.exe</a:t>
            </a:r>
            <a:endParaRPr lang="ja-JP" altLang="en-US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64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72</Words>
  <Application>Microsoft Office PowerPoint</Application>
  <PresentationFormat>ワイド画面</PresentationFormat>
  <Paragraphs>19</Paragraphs>
  <Slides>3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</vt:i4>
      </vt:variant>
    </vt:vector>
  </HeadingPairs>
  <TitlesOfParts>
    <vt:vector size="12" baseType="lpstr">
      <vt:lpstr>HGSｺﾞｼｯｸM</vt:lpstr>
      <vt:lpstr>Meiryo UI</vt:lpstr>
      <vt:lpstr>ＭＳ Ｐゴシック</vt:lpstr>
      <vt:lpstr>Arial</vt:lpstr>
      <vt:lpstr>Calibri</vt:lpstr>
      <vt:lpstr>Calibri Light</vt:lpstr>
      <vt:lpstr>Times New Roman</vt:lpstr>
      <vt:lpstr>1_Office テーマ</vt:lpstr>
      <vt:lpstr>MathType 6.0 Equation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inuPee</dc:creator>
  <cp:lastModifiedBy>KinuPee</cp:lastModifiedBy>
  <cp:revision>9</cp:revision>
  <dcterms:created xsi:type="dcterms:W3CDTF">2019-05-13T07:53:10Z</dcterms:created>
  <dcterms:modified xsi:type="dcterms:W3CDTF">2019-05-13T09:16:54Z</dcterms:modified>
</cp:coreProperties>
</file>